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4"/>
  </p:notesMasterIdLst>
  <p:sldIdLst>
    <p:sldId id="365" r:id="rId2"/>
    <p:sldId id="366" r:id="rId3"/>
    <p:sldId id="346" r:id="rId4"/>
    <p:sldId id="293" r:id="rId5"/>
    <p:sldId id="306" r:id="rId6"/>
    <p:sldId id="308" r:id="rId7"/>
    <p:sldId id="296" r:id="rId8"/>
    <p:sldId id="295" r:id="rId9"/>
    <p:sldId id="309" r:id="rId10"/>
    <p:sldId id="298" r:id="rId11"/>
    <p:sldId id="299" r:id="rId12"/>
    <p:sldId id="297" r:id="rId13"/>
    <p:sldId id="300" r:id="rId14"/>
    <p:sldId id="302" r:id="rId15"/>
    <p:sldId id="301" r:id="rId16"/>
    <p:sldId id="303" r:id="rId17"/>
    <p:sldId id="310" r:id="rId18"/>
    <p:sldId id="367" r:id="rId19"/>
    <p:sldId id="368" r:id="rId20"/>
    <p:sldId id="311" r:id="rId21"/>
    <p:sldId id="312" r:id="rId22"/>
    <p:sldId id="313" r:id="rId23"/>
    <p:sldId id="314" r:id="rId24"/>
    <p:sldId id="316" r:id="rId25"/>
    <p:sldId id="317" r:id="rId26"/>
    <p:sldId id="318" r:id="rId27"/>
    <p:sldId id="319" r:id="rId28"/>
    <p:sldId id="320" r:id="rId29"/>
    <p:sldId id="323" r:id="rId30"/>
    <p:sldId id="328" r:id="rId31"/>
    <p:sldId id="329" r:id="rId32"/>
    <p:sldId id="330" r:id="rId33"/>
    <p:sldId id="331" r:id="rId34"/>
    <p:sldId id="332" r:id="rId35"/>
    <p:sldId id="333" r:id="rId36"/>
    <p:sldId id="334" r:id="rId37"/>
    <p:sldId id="336" r:id="rId38"/>
    <p:sldId id="335" r:id="rId39"/>
    <p:sldId id="337" r:id="rId40"/>
    <p:sldId id="338" r:id="rId41"/>
    <p:sldId id="344" r:id="rId42"/>
    <p:sldId id="343" r:id="rId43"/>
  </p:sldIdLst>
  <p:sldSz cx="9144000" cy="6858000" type="screen4x3"/>
  <p:notesSz cx="6858000" cy="9144000"/>
  <p:custShowLst>
    <p:custShow name="Custom Show 1" id="0">
      <p:sldLst/>
    </p:custShow>
  </p:custShowLst>
  <p:defaultTextStyle>
    <a:defPPr>
      <a:defRPr lang="en-US"/>
    </a:defPPr>
    <a:lvl1pPr marL="0" algn="l" defTabSz="91430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52" algn="l" defTabSz="91430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03" algn="l" defTabSz="91430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455" algn="l" defTabSz="91430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606" algn="l" defTabSz="91430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758" algn="l" defTabSz="91430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910" algn="l" defTabSz="91430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061" algn="l" defTabSz="91430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213" algn="l" defTabSz="91430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62" autoAdjust="0"/>
    <p:restoredTop sz="98239" autoAdjust="0"/>
  </p:normalViewPr>
  <p:slideViewPr>
    <p:cSldViewPr>
      <p:cViewPr varScale="1">
        <p:scale>
          <a:sx n="75" d="100"/>
          <a:sy n="75" d="100"/>
        </p:scale>
        <p:origin x="968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AED6B5-51D8-4DF9-828D-7B0C7A68700F}" type="datetimeFigureOut">
              <a:rPr lang="en-GB" smtClean="0"/>
              <a:pPr/>
              <a:t>29/05/2023</a:t>
            </a:fld>
            <a:endParaRPr lang="en-GB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3F4E39-400A-44E4-8608-13317DB6A88E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510820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3F4E39-400A-44E4-8608-13317DB6A88E}" type="slidenum">
              <a:rPr lang="en-GB" smtClean="0"/>
              <a:pPr/>
              <a:t>1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818006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716491-2201-4AB6-8620-6D770ECFF798}" type="datetime1">
              <a:rPr lang="en-GB" smtClean="0"/>
              <a:t>29/05/202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42934170"/>
      </p:ext>
    </p:extLst>
  </p:cSld>
  <p:clrMapOvr>
    <a:masterClrMapping/>
  </p:clrMapOvr>
  <p:transition>
    <p:wheel spokes="8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5E2EF0-AB9E-48D1-97F5-E4FBF8AFF527}" type="datetime1">
              <a:rPr lang="en-GB" smtClean="0"/>
              <a:t>29/05/202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535457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167FDC-543D-4501-80E3-EF1809572B77}" type="datetime1">
              <a:rPr lang="en-GB" smtClean="0"/>
              <a:t>29/05/202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4150747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2E69DA-40EC-4392-A376-B85FCC00C533}" type="datetime1">
              <a:rPr lang="en-GB" smtClean="0"/>
              <a:t>29/05/202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611819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37B73-41DF-47DE-8179-D330774CBCC7}" type="datetime1">
              <a:rPr lang="en-GB" smtClean="0"/>
              <a:t>29/05/202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874538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AE8111-FA24-40F8-AF25-6C504826D98D}" type="datetime1">
              <a:rPr lang="en-GB" smtClean="0"/>
              <a:t>29/05/202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218058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58900-22F7-4CBC-B805-1C6B9E25B6AA}" type="datetime1">
              <a:rPr lang="en-GB" smtClean="0"/>
              <a:t>29/05/202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19645269"/>
      </p:ext>
    </p:extLst>
  </p:cSld>
  <p:clrMapOvr>
    <a:masterClrMapping/>
  </p:clrMapOvr>
  <p:transition>
    <p:wheel spokes="8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C9F69-D518-4F32-B567-198EB7153168}" type="datetime1">
              <a:rPr lang="en-GB" smtClean="0"/>
              <a:t>29/05/202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60337309"/>
      </p:ext>
    </p:extLst>
  </p:cSld>
  <p:clrMapOvr>
    <a:masterClrMapping/>
  </p:clrMapOvr>
  <p:transition>
    <p:wheel spokes="8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400C5-8C3D-4E96-BEE2-89AC6EDA769A}" type="datetime1">
              <a:rPr lang="en-GB" smtClean="0"/>
              <a:t>29/05/202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64285602"/>
      </p:ext>
    </p:extLst>
  </p:cSld>
  <p:clrMapOvr>
    <a:masterClrMapping/>
  </p:clrMapOvr>
  <p:transition>
    <p:wheel spokes="8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1DB012-E719-4FA0-9F6D-268C3A67B077}" type="datetime1">
              <a:rPr lang="en-GB" smtClean="0"/>
              <a:t>29/05/202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85129873"/>
      </p:ext>
    </p:extLst>
  </p:cSld>
  <p:clrMapOvr>
    <a:masterClrMapping/>
  </p:clrMapOvr>
  <p:transition>
    <p:wheel spokes="8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11BE3-2E3E-4548-A627-A48D86657DBC}" type="datetime1">
              <a:rPr lang="en-GB" smtClean="0"/>
              <a:t>29/05/2023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41135112"/>
      </p:ext>
    </p:extLst>
  </p:cSld>
  <p:clrMapOvr>
    <a:masterClrMapping/>
  </p:clrMapOvr>
  <p:transition>
    <p:wheel spokes="8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A8A30-80E2-4674-8352-94CACA6D7B3A}" type="datetime1">
              <a:rPr lang="en-GB" smtClean="0"/>
              <a:t>29/05/2023</a:t>
            </a:fld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91527563"/>
      </p:ext>
    </p:extLst>
  </p:cSld>
  <p:clrMapOvr>
    <a:masterClrMapping/>
  </p:clrMapOvr>
  <p:transition>
    <p:wheel spokes="8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015CF-F792-47A9-BB7C-E8562B939375}" type="datetime1">
              <a:rPr lang="en-GB" smtClean="0"/>
              <a:t>29/05/2023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69247845"/>
      </p:ext>
    </p:extLst>
  </p:cSld>
  <p:clrMapOvr>
    <a:masterClrMapping/>
  </p:clrMapOvr>
  <p:transition>
    <p:wheel spokes="8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A0EEA-3F3F-4AA7-85D3-CA6088849FF8}" type="datetime1">
              <a:rPr lang="en-GB" smtClean="0"/>
              <a:t>29/05/2023</a:t>
            </a:fld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72130352"/>
      </p:ext>
    </p:extLst>
  </p:cSld>
  <p:clrMapOvr>
    <a:masterClrMapping/>
  </p:clrMapOvr>
  <p:transition>
    <p:wheel spokes="8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887BD2-F715-4B55-8B08-8FB2B73DFCDD}" type="datetime1">
              <a:rPr lang="en-GB" smtClean="0"/>
              <a:t>29/05/2023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44014991"/>
      </p:ext>
    </p:extLst>
  </p:cSld>
  <p:clrMapOvr>
    <a:masterClrMapping/>
  </p:clrMapOvr>
  <p:transition>
    <p:wheel spokes="8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9A136-BB2B-4CDA-9240-01B4142BDE87}" type="datetime1">
              <a:rPr lang="en-GB" smtClean="0"/>
              <a:t>29/05/2023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0408486"/>
      </p:ext>
    </p:extLst>
  </p:cSld>
  <p:clrMapOvr>
    <a:masterClrMapping/>
  </p:clrMapOvr>
  <p:transition>
    <p:wheel spokes="8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61F00E-73DA-4785-94A6-747A9002D6E4}" type="datetime1">
              <a:rPr lang="en-GB" smtClean="0"/>
              <a:t>29/05/202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09048CEC-89AF-466B-867C-487A78B0F1B5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761131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</p:sldLayoutIdLst>
  <p:transition>
    <p:wheel spokes="8"/>
  </p:transition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1.wmf"/><Relationship Id="rId7" Type="http://schemas.openxmlformats.org/officeDocument/2006/relationships/image" Target="../media/image74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1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1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2.png"/><Relationship Id="rId7" Type="http://schemas.openxmlformats.org/officeDocument/2006/relationships/image" Target="../media/image96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10" Type="http://schemas.openxmlformats.org/officeDocument/2006/relationships/image" Target="../media/image99.png"/><Relationship Id="rId4" Type="http://schemas.openxmlformats.org/officeDocument/2006/relationships/image" Target="../media/image93.png"/><Relationship Id="rId9" Type="http://schemas.openxmlformats.org/officeDocument/2006/relationships/image" Target="../media/image9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05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11560" y="836712"/>
            <a:ext cx="749808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7300" b="1" dirty="0"/>
              <a:t>SMA 2230</a:t>
            </a:r>
            <a:br>
              <a:rPr lang="en-US" sz="7300" b="1" dirty="0"/>
            </a:br>
            <a:br>
              <a:rPr lang="en-US" sz="7300" b="1" dirty="0"/>
            </a:br>
            <a:r>
              <a:rPr lang="en-US" sz="7300" b="1" dirty="0"/>
              <a:t>Lecture 2</a:t>
            </a:r>
            <a:br>
              <a:rPr lang="en-US" sz="7300" b="1" dirty="0"/>
            </a:br>
            <a:br>
              <a:rPr lang="en-US" b="1" dirty="0"/>
            </a:br>
            <a:endParaRPr lang="en-GB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BB1AA16-F967-90D8-8D5A-4C714F09BE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3D966E1-E1E3-DC9E-B046-38DB042743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1</a:t>
            </a:fld>
            <a:endParaRPr lang="en-GB" dirty="0"/>
          </a:p>
        </p:txBody>
      </p:sp>
    </p:spTree>
  </p:cSld>
  <p:clrMapOvr>
    <a:masterClrMapping/>
  </p:clrMapOvr>
  <p:transition>
    <p:wheel spokes="8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03648" y="260648"/>
            <a:ext cx="7498080" cy="1143000"/>
          </a:xfrm>
        </p:spPr>
        <p:txBody>
          <a:bodyPr>
            <a:normAutofit/>
          </a:bodyPr>
          <a:lstStyle/>
          <a:p>
            <a:r>
              <a:rPr lang="en-US" dirty="0"/>
              <a:t>Expectation of Random Variables</a:t>
            </a:r>
            <a:endParaRPr lang="en-GB" b="1" dirty="0"/>
          </a:p>
        </p:txBody>
      </p:sp>
      <p:sp>
        <p:nvSpPr>
          <p:cNvPr id="50177" name="Rectangle 1"/>
          <p:cNvSpPr>
            <a:spLocks noChangeArrowheads="1"/>
          </p:cNvSpPr>
          <p:nvPr/>
        </p:nvSpPr>
        <p:spPr bwMode="auto">
          <a:xfrm>
            <a:off x="971600" y="1216591"/>
            <a:ext cx="792088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1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xample 4</a:t>
            </a:r>
            <a:endParaRPr kumimoji="0" lang="en-GB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 discrete random variable has probability distribution given by</a:t>
            </a:r>
            <a:endParaRPr kumimoji="0" 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599" y="2924944"/>
            <a:ext cx="7776865" cy="15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4869160"/>
            <a:ext cx="5996298" cy="1098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ED78A1B-97E7-1734-75DD-BD524C8A5D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09A9943-658C-8DBA-6BAA-C045923CB6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10</a:t>
            </a:fld>
            <a:endParaRPr lang="en-GB" dirty="0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0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599" y="609600"/>
            <a:ext cx="8031361" cy="1320800"/>
          </a:xfrm>
        </p:spPr>
        <p:txBody>
          <a:bodyPr>
            <a:normAutofit/>
          </a:bodyPr>
          <a:lstStyle/>
          <a:p>
            <a:r>
              <a:rPr lang="en-US" dirty="0"/>
              <a:t>Expectation of Random Variables</a:t>
            </a:r>
            <a:endParaRPr lang="en-GB" b="1" dirty="0"/>
          </a:p>
        </p:txBody>
      </p:sp>
      <p:pic>
        <p:nvPicPr>
          <p:cNvPr id="491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1340768"/>
            <a:ext cx="2456227" cy="708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1916832"/>
            <a:ext cx="4149799" cy="117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64088" y="2060848"/>
            <a:ext cx="3392777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75856" y="3140968"/>
            <a:ext cx="3251442" cy="816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59632" y="4005064"/>
            <a:ext cx="3920472" cy="939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148064" y="3933056"/>
            <a:ext cx="3492896" cy="970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9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75856" y="4869160"/>
            <a:ext cx="4119088" cy="941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9D05A16-8830-2849-E4CF-52541D8437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D0855F2-75C7-10DF-0EA5-197C3522C6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11</a:t>
            </a:fld>
            <a:endParaRPr lang="en-GB" dirty="0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599" y="609600"/>
            <a:ext cx="7346777" cy="1320800"/>
          </a:xfrm>
        </p:spPr>
        <p:txBody>
          <a:bodyPr>
            <a:normAutofit/>
          </a:bodyPr>
          <a:lstStyle/>
          <a:p>
            <a:r>
              <a:rPr lang="en-US" dirty="0"/>
              <a:t>Expectation of Random Variables</a:t>
            </a:r>
            <a:endParaRPr lang="en-GB" b="1" dirty="0"/>
          </a:p>
        </p:txBody>
      </p:sp>
      <p:sp>
        <p:nvSpPr>
          <p:cNvPr id="4" name="Rectangle 3"/>
          <p:cNvSpPr/>
          <p:nvPr/>
        </p:nvSpPr>
        <p:spPr>
          <a:xfrm>
            <a:off x="1043608" y="1196752"/>
            <a:ext cx="756084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Let X be a continuous random variable with probability density function f(x) . Then the expected value of is defined by the integral,</a:t>
            </a:r>
            <a:endParaRPr lang="en-GB" sz="3200" dirty="0"/>
          </a:p>
        </p:txBody>
      </p:sp>
      <p:pic>
        <p:nvPicPr>
          <p:cNvPr id="4812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67744" y="2780928"/>
            <a:ext cx="3654052" cy="1407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1600" y="4149080"/>
            <a:ext cx="7238223" cy="472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83768" y="5013176"/>
            <a:ext cx="4214946" cy="10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F89969E-71D6-F9E8-BE1D-17BC766DB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39EC669-A061-25A2-E574-2637EEC445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12</a:t>
            </a:fld>
            <a:endParaRPr lang="en-GB" dirty="0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8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8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599" y="609600"/>
            <a:ext cx="7922841" cy="1320800"/>
          </a:xfrm>
        </p:spPr>
        <p:txBody>
          <a:bodyPr>
            <a:normAutofit/>
          </a:bodyPr>
          <a:lstStyle/>
          <a:p>
            <a:r>
              <a:rPr lang="en-US" dirty="0"/>
              <a:t>Expectation of Random Variables</a:t>
            </a:r>
            <a:endParaRPr lang="en-GB" b="1" dirty="0"/>
          </a:p>
        </p:txBody>
      </p:sp>
      <p:sp>
        <p:nvSpPr>
          <p:cNvPr id="4" name="Rectangle 3"/>
          <p:cNvSpPr/>
          <p:nvPr/>
        </p:nvSpPr>
        <p:spPr>
          <a:xfrm>
            <a:off x="1043608" y="1196752"/>
            <a:ext cx="756084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i="1" u="sng" dirty="0"/>
              <a:t>Example 5</a:t>
            </a:r>
            <a:endParaRPr lang="en-GB" sz="3200" dirty="0"/>
          </a:p>
          <a:p>
            <a:r>
              <a:rPr lang="en-US" sz="3200" dirty="0"/>
              <a:t>Let X be a continuous random variable with probability density function,</a:t>
            </a:r>
            <a:endParaRPr lang="en-GB" sz="3200" dirty="0"/>
          </a:p>
        </p:txBody>
      </p:sp>
      <p:pic>
        <p:nvPicPr>
          <p:cNvPr id="471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2996952"/>
            <a:ext cx="6275602" cy="1608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5013176"/>
            <a:ext cx="5020306" cy="711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11CA80E-C821-A6BA-8FBD-7F9EE8852C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F38F1A-C922-9E6F-AB6A-2B150D3173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13</a:t>
            </a:fld>
            <a:endParaRPr lang="en-GB" dirty="0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7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7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7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599" y="609600"/>
            <a:ext cx="7706817" cy="1320800"/>
          </a:xfrm>
        </p:spPr>
        <p:txBody>
          <a:bodyPr>
            <a:normAutofit/>
          </a:bodyPr>
          <a:lstStyle/>
          <a:p>
            <a:r>
              <a:rPr lang="en-US" dirty="0"/>
              <a:t>Expectation of Random Variables</a:t>
            </a:r>
            <a:endParaRPr lang="en-GB" b="1" dirty="0"/>
          </a:p>
        </p:txBody>
      </p:sp>
      <p:pic>
        <p:nvPicPr>
          <p:cNvPr id="460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1340768"/>
            <a:ext cx="1893616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1916832"/>
            <a:ext cx="7036254" cy="1426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71800" y="3429000"/>
            <a:ext cx="2952328" cy="12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96136" y="3717032"/>
            <a:ext cx="2847077" cy="9071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55776" y="5085184"/>
            <a:ext cx="914772" cy="588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44D721D-12B6-A9AE-2BEA-5EBF8DCA80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C819287-F512-60BD-55AD-BE5B67B100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14</a:t>
            </a:fld>
            <a:endParaRPr lang="en-GB" dirty="0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9" dur="2000" fill="hold"/>
                                        <p:tgtEl>
                                          <p:spTgt spid="4608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599" y="609600"/>
            <a:ext cx="7922841" cy="1320800"/>
          </a:xfrm>
        </p:spPr>
        <p:txBody>
          <a:bodyPr>
            <a:normAutofit/>
          </a:bodyPr>
          <a:lstStyle/>
          <a:p>
            <a:r>
              <a:rPr lang="en-US" dirty="0"/>
              <a:t>Expectation of Random Variables</a:t>
            </a:r>
            <a:endParaRPr lang="en-GB" b="1" dirty="0"/>
          </a:p>
        </p:txBody>
      </p:sp>
      <p:pic>
        <p:nvPicPr>
          <p:cNvPr id="4505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1268760"/>
            <a:ext cx="7704856" cy="1409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43808" y="2636912"/>
            <a:ext cx="3073623" cy="121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3808" y="4005064"/>
            <a:ext cx="3485187" cy="1068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71800" y="5301208"/>
            <a:ext cx="1411669" cy="717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57842DC-2F79-B5FF-DAF4-2AFBBEF93E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E82FA7-730B-F415-3AA1-951DD79FC5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15</a:t>
            </a:fld>
            <a:endParaRPr lang="en-GB" dirty="0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5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5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5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4" dur="2000" fill="hold"/>
                                        <p:tgtEl>
                                          <p:spTgt spid="4506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599" y="609600"/>
            <a:ext cx="7418785" cy="1320800"/>
          </a:xfrm>
        </p:spPr>
        <p:txBody>
          <a:bodyPr>
            <a:normAutofit/>
          </a:bodyPr>
          <a:lstStyle/>
          <a:p>
            <a:r>
              <a:rPr lang="en-US" dirty="0"/>
              <a:t>Expectation of Random Variables</a:t>
            </a:r>
            <a:endParaRPr lang="en-GB" b="1" dirty="0"/>
          </a:p>
        </p:txBody>
      </p:sp>
      <p:sp>
        <p:nvSpPr>
          <p:cNvPr id="4" name="Rectangle 3"/>
          <p:cNvSpPr/>
          <p:nvPr/>
        </p:nvSpPr>
        <p:spPr>
          <a:xfrm>
            <a:off x="1043608" y="1196752"/>
            <a:ext cx="756084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Exercise </a:t>
            </a:r>
            <a:endParaRPr lang="en-GB" sz="3200" dirty="0"/>
          </a:p>
          <a:p>
            <a:pPr marL="514350" lvl="0" indent="-514350">
              <a:buFont typeface="+mj-lt"/>
              <a:buAutoNum type="arabicPeriod"/>
            </a:pPr>
            <a:r>
              <a:rPr lang="en-US" sz="3200" dirty="0"/>
              <a:t>The time it takes for a student to finish an aptitude test (in hours has the density function</a:t>
            </a:r>
            <a:endParaRPr lang="en-GB" sz="3200" dirty="0"/>
          </a:p>
        </p:txBody>
      </p:sp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9672" y="3212976"/>
            <a:ext cx="3673052" cy="1126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6136" y="3212976"/>
            <a:ext cx="1994256" cy="1221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1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59631" y="4797152"/>
            <a:ext cx="5034296" cy="654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F112AEE-C0FC-A1E6-4A78-88EB86FDC1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43338A-5429-A0F5-BED7-DF5C90A46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16</a:t>
            </a:fld>
            <a:endParaRPr lang="en-GB" dirty="0"/>
          </a:p>
        </p:txBody>
      </p:sp>
    </p:spTree>
  </p:cSld>
  <p:clrMapOvr>
    <a:masterClrMapping/>
  </p:clrMapOvr>
  <p:transition>
    <p:wheel spokes="8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599" y="609600"/>
            <a:ext cx="7994849" cy="1320800"/>
          </a:xfrm>
        </p:spPr>
        <p:txBody>
          <a:bodyPr>
            <a:normAutofit/>
          </a:bodyPr>
          <a:lstStyle/>
          <a:p>
            <a:r>
              <a:rPr lang="en-US" dirty="0"/>
              <a:t>Expectation of Random Variables</a:t>
            </a:r>
            <a:endParaRPr lang="en-GB" b="1" dirty="0"/>
          </a:p>
        </p:txBody>
      </p:sp>
      <p:sp>
        <p:nvSpPr>
          <p:cNvPr id="4" name="Rectangle 3"/>
          <p:cNvSpPr/>
          <p:nvPr/>
        </p:nvSpPr>
        <p:spPr>
          <a:xfrm>
            <a:off x="1043608" y="1196752"/>
            <a:ext cx="756084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b="1" dirty="0"/>
              <a:t>Exercise </a:t>
            </a:r>
          </a:p>
          <a:p>
            <a:pPr marL="514350" lvl="0" indent="-514350">
              <a:buAutoNum type="arabicPeriod" startAt="2"/>
            </a:pPr>
            <a:r>
              <a:rPr lang="en-US" sz="3200" dirty="0"/>
              <a:t>Let X be a continuous random variable</a:t>
            </a:r>
          </a:p>
          <a:p>
            <a:pPr marL="514350" lvl="0" indent="-514350"/>
            <a:r>
              <a:rPr lang="en-US" sz="3200" dirty="0"/>
              <a:t>	 with p.d.f</a:t>
            </a:r>
            <a:endParaRPr lang="en-GB" sz="3200" dirty="0"/>
          </a:p>
          <a:p>
            <a:r>
              <a:rPr lang="en-US" sz="3200" dirty="0"/>
              <a:t> </a:t>
            </a:r>
            <a:endParaRPr lang="en-GB" sz="3200" dirty="0"/>
          </a:p>
          <a:p>
            <a:endParaRPr lang="en-GB" sz="3200" dirty="0"/>
          </a:p>
        </p:txBody>
      </p:sp>
      <p:pic>
        <p:nvPicPr>
          <p:cNvPr id="38921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1" y="4797152"/>
            <a:ext cx="5034296" cy="654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61791" y="2786063"/>
            <a:ext cx="4743748" cy="1867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5F4D96E-3C7A-C9CB-ED80-8A0CCC6F72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31408A-3145-CD3E-B07E-AD082A9AE1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17</a:t>
            </a:fld>
            <a:endParaRPr lang="en-GB" dirty="0"/>
          </a:p>
        </p:txBody>
      </p:sp>
    </p:spTree>
  </p:cSld>
  <p:clrMapOvr>
    <a:masterClrMapping/>
  </p:clrMapOvr>
  <p:transition>
    <p:wheel spokes="8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599" y="609600"/>
            <a:ext cx="7346777" cy="1320800"/>
          </a:xfrm>
        </p:spPr>
        <p:txBody>
          <a:bodyPr>
            <a:normAutofit/>
          </a:bodyPr>
          <a:lstStyle/>
          <a:p>
            <a:r>
              <a:rPr lang="en-US" dirty="0"/>
              <a:t>Expectation of Random Variables</a:t>
            </a:r>
            <a:endParaRPr lang="en-GB" b="1" dirty="0"/>
          </a:p>
        </p:txBody>
      </p:sp>
      <p:sp>
        <p:nvSpPr>
          <p:cNvPr id="4" name="Rectangle 3"/>
          <p:cNvSpPr/>
          <p:nvPr/>
        </p:nvSpPr>
        <p:spPr>
          <a:xfrm>
            <a:off x="1043608" y="1196752"/>
            <a:ext cx="7560840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b="1" dirty="0"/>
              <a:t>Exercise </a:t>
            </a:r>
          </a:p>
          <a:p>
            <a:pPr marL="514350" lvl="0" indent="-514350">
              <a:buAutoNum type="arabicPeriod" startAt="3"/>
            </a:pPr>
            <a:r>
              <a:rPr lang="en-US" sz="3200" dirty="0"/>
              <a:t>The random variable X has the following distribution</a:t>
            </a:r>
          </a:p>
          <a:p>
            <a:pPr marL="514350" lvl="0" indent="-514350">
              <a:buAutoNum type="arabicPeriod" startAt="3"/>
            </a:pPr>
            <a:endParaRPr lang="en-US" sz="3200" dirty="0"/>
          </a:p>
          <a:p>
            <a:pPr marL="514350" lvl="0" indent="-514350">
              <a:buAutoNum type="arabicPeriod" startAt="3"/>
            </a:pPr>
            <a:endParaRPr lang="en-US" sz="3200" dirty="0"/>
          </a:p>
          <a:p>
            <a:pPr marL="514350" lvl="0" indent="-514350">
              <a:buAutoNum type="arabicPeriod" startAt="3"/>
            </a:pPr>
            <a:endParaRPr lang="en-US" sz="3200" dirty="0"/>
          </a:p>
          <a:p>
            <a:pPr marL="514350" lvl="0" indent="-514350">
              <a:buAutoNum type="arabicPeriod" startAt="3"/>
            </a:pPr>
            <a:endParaRPr lang="en-US" sz="3200" dirty="0"/>
          </a:p>
          <a:p>
            <a:pPr marL="514350" lvl="0" indent="-514350"/>
            <a:r>
              <a:rPr lang="en-US" sz="3200" dirty="0"/>
              <a:t>Determine the mean of the </a:t>
            </a:r>
            <a:r>
              <a:rPr lang="en-US" sz="3200" dirty="0" err="1"/>
              <a:t>r.v</a:t>
            </a:r>
            <a:r>
              <a:rPr lang="en-US" sz="3200" dirty="0"/>
              <a:t> X</a:t>
            </a:r>
            <a:endParaRPr lang="en-GB" sz="32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403648" y="3212976"/>
          <a:ext cx="6096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-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p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0.5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0.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0.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0.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18</a:t>
            </a:fld>
            <a:endParaRPr lang="en-GB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715000" y="6305550"/>
            <a:ext cx="2895600" cy="476250"/>
          </a:xfrm>
        </p:spPr>
        <p:txBody>
          <a:bodyPr/>
          <a:lstStyle/>
          <a:p>
            <a:pPr lvl="0">
              <a:defRPr/>
            </a:pPr>
            <a:r>
              <a:rPr lang="en-GB"/>
              <a:t>2023@tkaranjah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4209929"/>
      </p:ext>
    </p:extLst>
  </p:cSld>
  <p:clrMapOvr>
    <a:masterClrMapping/>
  </p:clrMapOvr>
  <p:transition>
    <p:wheel spokes="8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599" y="609600"/>
            <a:ext cx="7850833" cy="1320800"/>
          </a:xfrm>
        </p:spPr>
        <p:txBody>
          <a:bodyPr>
            <a:normAutofit/>
          </a:bodyPr>
          <a:lstStyle/>
          <a:p>
            <a:r>
              <a:rPr lang="en-US" dirty="0"/>
              <a:t>Expectation of Random Variables</a:t>
            </a:r>
            <a:endParaRPr lang="en-GB" b="1" dirty="0"/>
          </a:p>
        </p:txBody>
      </p:sp>
      <p:sp>
        <p:nvSpPr>
          <p:cNvPr id="4" name="Rectangle 3"/>
          <p:cNvSpPr/>
          <p:nvPr/>
        </p:nvSpPr>
        <p:spPr>
          <a:xfrm>
            <a:off x="1043608" y="1196752"/>
            <a:ext cx="756084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b="1" dirty="0"/>
              <a:t>Exercise </a:t>
            </a:r>
          </a:p>
          <a:p>
            <a:pPr marL="514350" lvl="0" indent="-514350"/>
            <a:r>
              <a:rPr lang="en-US" sz="3200" dirty="0"/>
              <a:t>4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19</a:t>
            </a:fld>
            <a:endParaRPr lang="en-GB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715000" y="6305550"/>
            <a:ext cx="2895600" cy="476250"/>
          </a:xfrm>
        </p:spPr>
        <p:txBody>
          <a:bodyPr/>
          <a:lstStyle/>
          <a:p>
            <a:pPr lvl="0">
              <a:defRPr/>
            </a:pPr>
            <a:r>
              <a:rPr lang="en-GB"/>
              <a:t>2023@tkaranjah</a:t>
            </a:r>
            <a:endParaRPr lang="en-GB" dirty="0"/>
          </a:p>
        </p:txBody>
      </p:sp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87611" y="1700808"/>
            <a:ext cx="7720893" cy="4176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84762931"/>
      </p:ext>
    </p:extLst>
  </p:cSld>
  <p:clrMapOvr>
    <a:masterClrMapping/>
  </p:clrMapOvr>
  <p:transition>
    <p:wheel spokes="8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4591" y="620688"/>
            <a:ext cx="8229600" cy="634082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>Coverage</a:t>
            </a:r>
            <a:br>
              <a:rPr lang="en-GB" dirty="0"/>
            </a:br>
            <a:br>
              <a:rPr lang="en-GB" b="1" i="1" dirty="0"/>
            </a:b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67544" y="1412776"/>
            <a:ext cx="8229600" cy="5001419"/>
          </a:xfrm>
        </p:spPr>
        <p:txBody>
          <a:bodyPr>
            <a:normAutofit/>
          </a:bodyPr>
          <a:lstStyle/>
          <a:p>
            <a:pPr lvl="2"/>
            <a:r>
              <a:rPr lang="en-US" sz="3600" dirty="0"/>
              <a:t>Expectation of Random variables</a:t>
            </a:r>
          </a:p>
          <a:p>
            <a:pPr lvl="2"/>
            <a:r>
              <a:rPr lang="en-US" sz="3600" dirty="0"/>
              <a:t>Properties of Expectation</a:t>
            </a:r>
          </a:p>
          <a:p>
            <a:pPr lvl="2"/>
            <a:r>
              <a:rPr lang="en-US" sz="3600" dirty="0"/>
              <a:t>Variance of R’V </a:t>
            </a:r>
          </a:p>
          <a:p>
            <a:pPr lvl="2"/>
            <a:r>
              <a:rPr lang="en-US" sz="3600" dirty="0"/>
              <a:t>Properties of Variance</a:t>
            </a:r>
          </a:p>
          <a:p>
            <a:pPr>
              <a:buNone/>
            </a:pPr>
            <a:endParaRPr lang="en-GB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FCD2953-13F5-9547-8F36-145B6AF2ED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B2FBC7-4805-DA8A-8455-AFAD964898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45944843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577758" y="393365"/>
            <a:ext cx="7850833" cy="1320800"/>
          </a:xfrm>
        </p:spPr>
        <p:txBody>
          <a:bodyPr>
            <a:normAutofit/>
          </a:bodyPr>
          <a:lstStyle/>
          <a:p>
            <a:r>
              <a:rPr lang="en-US" dirty="0"/>
              <a:t>Properties of Expectation Variables</a:t>
            </a:r>
            <a:endParaRPr lang="en-GB" b="1" dirty="0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1412776"/>
            <a:ext cx="7277994" cy="386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47664" y="2276872"/>
            <a:ext cx="6048672" cy="570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31640" y="2924944"/>
            <a:ext cx="6343071" cy="641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03648" y="3645024"/>
            <a:ext cx="4582240" cy="572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91680" y="4509120"/>
            <a:ext cx="4446632" cy="1124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1046506-E89C-9023-7541-F1AFA72376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ABFD772-CFE5-9CC3-2E19-5D7971AAC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20</a:t>
            </a:fld>
            <a:endParaRPr lang="en-GB" dirty="0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03648" y="188640"/>
            <a:ext cx="7498080" cy="1143000"/>
          </a:xfrm>
        </p:spPr>
        <p:txBody>
          <a:bodyPr>
            <a:normAutofit/>
          </a:bodyPr>
          <a:lstStyle/>
          <a:p>
            <a:r>
              <a:rPr lang="en-US" dirty="0"/>
              <a:t>Properties of Expectation Variables</a:t>
            </a:r>
            <a:endParaRPr lang="en-GB" b="1" dirty="0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5776" y="2060848"/>
            <a:ext cx="4200374" cy="4038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75656" y="1021071"/>
            <a:ext cx="4248472" cy="1190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23728" y="5949280"/>
            <a:ext cx="454342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6E60002-0FDC-6E7B-C961-1F8A0E93CF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6C68C5-7154-39B7-4495-06C1F6099D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21</a:t>
            </a:fld>
            <a:endParaRPr lang="en-GB" dirty="0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23046" y="291133"/>
            <a:ext cx="8012065" cy="1320800"/>
          </a:xfrm>
        </p:spPr>
        <p:txBody>
          <a:bodyPr>
            <a:normAutofit/>
          </a:bodyPr>
          <a:lstStyle/>
          <a:p>
            <a:r>
              <a:rPr lang="en-US" dirty="0"/>
              <a:t>Properties of Expectation Variables</a:t>
            </a:r>
            <a:endParaRPr lang="en-GB" b="1" dirty="0"/>
          </a:p>
        </p:txBody>
      </p:sp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78232" y="1412776"/>
            <a:ext cx="7604031" cy="579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98706" y="2132856"/>
            <a:ext cx="6922958" cy="534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19672" y="2780928"/>
            <a:ext cx="3484612" cy="656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9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79712" y="3789040"/>
            <a:ext cx="388843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9F4AD9D-A1D1-C30D-BAA5-C52E38D853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05AE63A-7B7F-C2C5-D981-28B46CFECB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22</a:t>
            </a:fld>
            <a:endParaRPr lang="en-GB" dirty="0"/>
          </a:p>
        </p:txBody>
      </p:sp>
    </p:spTree>
  </p:cSld>
  <p:clrMapOvr>
    <a:masterClrMapping/>
  </p:clrMapOvr>
  <p:transition>
    <p:wheel spokes="8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03648" y="332656"/>
            <a:ext cx="7498080" cy="1143000"/>
          </a:xfrm>
        </p:spPr>
        <p:txBody>
          <a:bodyPr>
            <a:normAutofit/>
          </a:bodyPr>
          <a:lstStyle/>
          <a:p>
            <a:r>
              <a:rPr lang="en-US" dirty="0"/>
              <a:t>Properties of Expectation Variables</a:t>
            </a:r>
            <a:endParaRPr lang="en-GB" b="1" dirty="0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720" y="1484784"/>
            <a:ext cx="5425190" cy="435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9684FE1-2763-29B3-D418-72CD69DAFC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D6F4C5C-647D-5A03-0CB2-1302D61B62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23</a:t>
            </a:fld>
            <a:endParaRPr lang="en-GB" dirty="0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4"/>
          <p:cNvSpPr>
            <a:spLocks noGrp="1"/>
          </p:cNvSpPr>
          <p:nvPr>
            <p:ph type="title"/>
          </p:nvPr>
        </p:nvSpPr>
        <p:spPr>
          <a:xfrm>
            <a:off x="609599" y="609600"/>
            <a:ext cx="7778825" cy="1320800"/>
          </a:xfrm>
        </p:spPr>
        <p:txBody>
          <a:bodyPr>
            <a:normAutofit/>
          </a:bodyPr>
          <a:lstStyle/>
          <a:p>
            <a:r>
              <a:rPr lang="en-US" dirty="0"/>
              <a:t>Properties of Expectation Variables</a:t>
            </a:r>
            <a:endParaRPr lang="en-GB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9526" y="1628800"/>
            <a:ext cx="7798898" cy="3880773"/>
          </a:xfrm>
        </p:spPr>
        <p:txBody>
          <a:bodyPr/>
          <a:lstStyle/>
          <a:p>
            <a:pPr>
              <a:buNone/>
            </a:pPr>
            <a:r>
              <a:rPr lang="en-US" dirty="0"/>
              <a:t>	</a:t>
            </a:r>
            <a:r>
              <a:rPr lang="en-US" sz="3200" dirty="0"/>
              <a:t>The two properties (1) and (2) are called linear properties of expectation. They remain valid when X is a discrete random variable, in which case the integrals are replaced by summations.</a:t>
            </a:r>
            <a:endParaRPr lang="en-GB" sz="3200" dirty="0"/>
          </a:p>
          <a:p>
            <a:pPr>
              <a:buNone/>
            </a:pPr>
            <a:endParaRPr lang="en-GB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7446617-AD25-D072-B22A-D3D3525F25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EB407AB-7220-3DD0-1140-3DC7B85982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24</a:t>
            </a:fld>
            <a:endParaRPr lang="en-GB" dirty="0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4"/>
          <p:cNvSpPr>
            <a:spLocks noGrp="1"/>
          </p:cNvSpPr>
          <p:nvPr>
            <p:ph type="title"/>
          </p:nvPr>
        </p:nvSpPr>
        <p:spPr>
          <a:xfrm>
            <a:off x="609599" y="609600"/>
            <a:ext cx="7922841" cy="1320800"/>
          </a:xfrm>
        </p:spPr>
        <p:txBody>
          <a:bodyPr>
            <a:normAutofit/>
          </a:bodyPr>
          <a:lstStyle/>
          <a:p>
            <a:r>
              <a:rPr lang="en-US" dirty="0"/>
              <a:t>Properties of Expectation Variables</a:t>
            </a:r>
            <a:endParaRPr lang="en-GB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2053208"/>
          </a:xfrm>
        </p:spPr>
        <p:txBody>
          <a:bodyPr/>
          <a:lstStyle/>
          <a:p>
            <a:pPr>
              <a:buNone/>
            </a:pPr>
            <a:r>
              <a:rPr lang="en-US" i="1" u="sng" dirty="0"/>
              <a:t> </a:t>
            </a:r>
            <a:r>
              <a:rPr lang="en-US" sz="2800" i="1" u="sng" dirty="0"/>
              <a:t>Example 6</a:t>
            </a:r>
            <a:endParaRPr lang="en-GB" sz="2800" dirty="0"/>
          </a:p>
          <a:p>
            <a:pPr>
              <a:buNone/>
            </a:pPr>
            <a:r>
              <a:rPr lang="en-US" sz="2800" dirty="0"/>
              <a:t>	Let X be a discrete random variable with probability mass function,</a:t>
            </a:r>
            <a:endParaRPr lang="en-GB" sz="2800" dirty="0"/>
          </a:p>
          <a:p>
            <a:endParaRPr lang="en-GB" dirty="0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688" y="3284984"/>
            <a:ext cx="5026099" cy="1714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9712" y="5155820"/>
            <a:ext cx="3888432" cy="82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49CE4D1-1408-6491-BE78-E7B1DAE13E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606A9F-09AB-065B-3E22-6DD4FA959F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25</a:t>
            </a:fld>
            <a:endParaRPr lang="en-GB" dirty="0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4"/>
          <p:cNvSpPr>
            <a:spLocks noGrp="1"/>
          </p:cNvSpPr>
          <p:nvPr>
            <p:ph type="title"/>
          </p:nvPr>
        </p:nvSpPr>
        <p:spPr>
          <a:xfrm>
            <a:off x="609599" y="609600"/>
            <a:ext cx="7778825" cy="1320800"/>
          </a:xfrm>
        </p:spPr>
        <p:txBody>
          <a:bodyPr>
            <a:normAutofit/>
          </a:bodyPr>
          <a:lstStyle/>
          <a:p>
            <a:r>
              <a:rPr lang="en-US" dirty="0"/>
              <a:t>Properties of Expectation Variables</a:t>
            </a:r>
            <a:endParaRPr lang="en-GB" b="1" dirty="0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1340768"/>
            <a:ext cx="208676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1844824"/>
            <a:ext cx="3241901" cy="1378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67744" y="3429000"/>
            <a:ext cx="4283593" cy="1025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43608" y="4293096"/>
            <a:ext cx="1229454" cy="63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47664" y="4869160"/>
            <a:ext cx="6105650" cy="1048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6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55776" y="5574084"/>
            <a:ext cx="1512168" cy="128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BB04F4C-0C76-5D1E-4071-57B4126E42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1976084-0DE5-8723-F625-7D0A576EF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26</a:t>
            </a:fld>
            <a:endParaRPr lang="en-GB" dirty="0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8" dur="2000" fill="hold"/>
                                        <p:tgtEl>
                                          <p:spTgt spid="7373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4"/>
          <p:cNvSpPr>
            <a:spLocks noGrp="1"/>
          </p:cNvSpPr>
          <p:nvPr>
            <p:ph type="title"/>
          </p:nvPr>
        </p:nvSpPr>
        <p:spPr>
          <a:xfrm>
            <a:off x="609599" y="609600"/>
            <a:ext cx="7994849" cy="1320800"/>
          </a:xfrm>
        </p:spPr>
        <p:txBody>
          <a:bodyPr>
            <a:normAutofit/>
          </a:bodyPr>
          <a:lstStyle/>
          <a:p>
            <a:r>
              <a:rPr lang="en-US" dirty="0"/>
              <a:t>Properties of Expectation Variables</a:t>
            </a:r>
            <a:endParaRPr lang="en-GB" b="1" dirty="0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1556792"/>
            <a:ext cx="6713297" cy="1684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3645024"/>
            <a:ext cx="3193408" cy="962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0C622FC-5AD4-B21D-567E-3740E3F336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96C7CDE-8E77-5F3E-F686-5BABB6F63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27</a:t>
            </a:fld>
            <a:endParaRPr lang="en-GB" dirty="0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2000" fill="hold"/>
                                        <p:tgtEl>
                                          <p:spTgt spid="7475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4"/>
          <p:cNvSpPr>
            <a:spLocks noGrp="1"/>
          </p:cNvSpPr>
          <p:nvPr>
            <p:ph type="title"/>
          </p:nvPr>
        </p:nvSpPr>
        <p:spPr>
          <a:xfrm>
            <a:off x="609599" y="609600"/>
            <a:ext cx="7778825" cy="1320800"/>
          </a:xfrm>
        </p:spPr>
        <p:txBody>
          <a:bodyPr>
            <a:normAutofit/>
          </a:bodyPr>
          <a:lstStyle/>
          <a:p>
            <a:r>
              <a:rPr lang="en-US" dirty="0"/>
              <a:t>Properties of Expectation Variables</a:t>
            </a:r>
            <a:endParaRPr lang="en-GB" b="1" dirty="0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1196752"/>
            <a:ext cx="1869815" cy="607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1844824"/>
            <a:ext cx="6284385" cy="713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8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71800" y="2376238"/>
            <a:ext cx="2945507" cy="1192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8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15616" y="3573016"/>
            <a:ext cx="6275215" cy="372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8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35696" y="4077072"/>
            <a:ext cx="4364134" cy="548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8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91680" y="4653136"/>
            <a:ext cx="2534022" cy="1126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84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99992" y="4725144"/>
            <a:ext cx="2051298" cy="1025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85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763688" y="5805264"/>
            <a:ext cx="5887439" cy="529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DA6063D-2AD9-3F4C-488F-13F0B0BDF8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8D2512-E5ED-22EE-037F-D12DC414D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28</a:t>
            </a:fld>
            <a:endParaRPr lang="en-GB" dirty="0"/>
          </a:p>
        </p:txBody>
      </p:sp>
    </p:spTree>
  </p:cSld>
  <p:clrMapOvr>
    <a:masterClrMapping/>
  </p:clrMapOvr>
  <p:transition>
    <p:wheel spokes="8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7850833" cy="1320800"/>
          </a:xfrm>
        </p:spPr>
        <p:txBody>
          <a:bodyPr>
            <a:normAutofit/>
          </a:bodyPr>
          <a:lstStyle/>
          <a:p>
            <a:r>
              <a:rPr lang="en-US" sz="4400" b="1" i="1" dirty="0"/>
              <a:t>Moments of a Distribution  </a:t>
            </a:r>
            <a:endParaRPr lang="en-GB" sz="44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09599" y="1578249"/>
            <a:ext cx="8178112" cy="3349352"/>
          </a:xfrm>
        </p:spPr>
        <p:txBody>
          <a:bodyPr/>
          <a:lstStyle/>
          <a:p>
            <a:pPr>
              <a:buNone/>
            </a:pPr>
            <a:r>
              <a:rPr lang="en-US" dirty="0"/>
              <a:t>	</a:t>
            </a:r>
            <a:r>
              <a:rPr lang="en-US" sz="3200" dirty="0"/>
              <a:t>Consider a random variable with p.d.f . f(x). Then the expected value of X , if it exists, is called the mean of the random variable X or the mean of the probability distribution  f(x). It is usually denoted by</a:t>
            </a:r>
            <a:endParaRPr lang="en-GB" sz="3200" dirty="0"/>
          </a:p>
          <a:p>
            <a:endParaRPr lang="en-GB" dirty="0"/>
          </a:p>
        </p:txBody>
      </p:sp>
      <p:pic>
        <p:nvPicPr>
          <p:cNvPr id="7680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67787" y="4638802"/>
            <a:ext cx="2376264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0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59832" y="5279751"/>
            <a:ext cx="2084219" cy="753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F528D33-4A0B-EEFD-D810-83C2A63043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A1F333-B734-C263-7CB0-A4C471CFB7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29</a:t>
            </a:fld>
            <a:endParaRPr lang="en-GB" dirty="0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11560" y="332656"/>
            <a:ext cx="7562801" cy="1320800"/>
          </a:xfrm>
        </p:spPr>
        <p:txBody>
          <a:bodyPr>
            <a:normAutofit/>
          </a:bodyPr>
          <a:lstStyle/>
          <a:p>
            <a:r>
              <a:rPr lang="en-US" dirty="0"/>
              <a:t>Expectation of Random Variables</a:t>
            </a:r>
            <a:endParaRPr lang="en-GB" b="1" dirty="0"/>
          </a:p>
        </p:txBody>
      </p:sp>
      <p:sp>
        <p:nvSpPr>
          <p:cNvPr id="4" name="Rectangle 3"/>
          <p:cNvSpPr/>
          <p:nvPr/>
        </p:nvSpPr>
        <p:spPr>
          <a:xfrm>
            <a:off x="1043608" y="1196752"/>
            <a:ext cx="7560840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The expected value or expectation of a random variable is merely its average value, where we speak of “average” value as one that is weighted according to the probability distribution. The expected value of a distribution can be thought of as a measure of centre, as we think of the average as being middle of values. </a:t>
            </a:r>
            <a:endParaRPr lang="en-GB" sz="3200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7E14A9C-094C-F762-1FB2-535A623BEB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0B024D-26B3-346A-B398-7F88939425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3</a:t>
            </a:fld>
            <a:endParaRPr lang="en-GB" dirty="0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8066857" cy="1320800"/>
          </a:xfrm>
        </p:spPr>
        <p:txBody>
          <a:bodyPr>
            <a:normAutofit/>
          </a:bodyPr>
          <a:lstStyle/>
          <a:p>
            <a:r>
              <a:rPr lang="en-US" sz="4400" b="1" i="1" dirty="0"/>
              <a:t>Moments of a Distribution  </a:t>
            </a:r>
            <a:endParaRPr lang="en-GB" sz="44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043608" y="1447799"/>
            <a:ext cx="7890080" cy="4141437"/>
          </a:xfrm>
        </p:spPr>
        <p:txBody>
          <a:bodyPr/>
          <a:lstStyle/>
          <a:p>
            <a:pPr>
              <a:buNone/>
            </a:pPr>
            <a:r>
              <a:rPr lang="en-GB" dirty="0"/>
              <a:t>	</a:t>
            </a:r>
            <a:r>
              <a:rPr lang="en-US" sz="2800" dirty="0"/>
              <a:t>This is also called the first moment about the point          .  In general the      moment about         is defined by,</a:t>
            </a:r>
          </a:p>
          <a:p>
            <a:pPr>
              <a:buNone/>
            </a:pPr>
            <a:endParaRPr lang="en-US" sz="2800" dirty="0"/>
          </a:p>
          <a:p>
            <a:pPr>
              <a:buNone/>
            </a:pPr>
            <a:endParaRPr lang="en-US" sz="2800" dirty="0"/>
          </a:p>
          <a:p>
            <a:pPr>
              <a:buNone/>
            </a:pPr>
            <a:r>
              <a:rPr lang="en-US" sz="2800" dirty="0"/>
              <a:t>	</a:t>
            </a:r>
            <a:endParaRPr lang="en-GB" sz="2800" dirty="0"/>
          </a:p>
          <a:p>
            <a:endParaRPr lang="en-GB" dirty="0"/>
          </a:p>
        </p:txBody>
      </p:sp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39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063170"/>
              </p:ext>
            </p:extLst>
          </p:nvPr>
        </p:nvGraphicFramePr>
        <p:xfrm>
          <a:off x="1484584" y="2977240"/>
          <a:ext cx="207327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279360" progId="Equation.DSMT4">
                  <p:embed/>
                </p:oleObj>
              </mc:Choice>
              <mc:Fallback>
                <p:oleObj name="Equation" r:id="rId2" imgW="82548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584" y="2977240"/>
                        <a:ext cx="2073275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878651"/>
              </p:ext>
            </p:extLst>
          </p:nvPr>
        </p:nvGraphicFramePr>
        <p:xfrm>
          <a:off x="2411760" y="1944330"/>
          <a:ext cx="8937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944330"/>
                        <a:ext cx="89376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7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98835" y="3011533"/>
            <a:ext cx="3785563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12160" y="1844824"/>
            <a:ext cx="504056" cy="436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4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03648" y="3951476"/>
            <a:ext cx="6336704" cy="668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5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437867" y="4568496"/>
            <a:ext cx="5904656" cy="526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262AE3F2-CD5D-41C5-9CBF-34DB67E7B4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301481"/>
              </p:ext>
            </p:extLst>
          </p:nvPr>
        </p:nvGraphicFramePr>
        <p:xfrm>
          <a:off x="2419339" y="2372535"/>
          <a:ext cx="8937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839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39" y="2372535"/>
                        <a:ext cx="89376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24D026-B2E6-6E46-37B5-31D262AF73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26D169-DB72-2874-6256-ED07084037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30</a:t>
            </a:fld>
            <a:endParaRPr lang="en-GB" dirty="0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83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7778825" cy="1320800"/>
          </a:xfrm>
        </p:spPr>
        <p:txBody>
          <a:bodyPr>
            <a:normAutofit/>
          </a:bodyPr>
          <a:lstStyle/>
          <a:p>
            <a:r>
              <a:rPr lang="en-US" sz="4400" b="1" i="1" dirty="0"/>
              <a:t>Moments of a Distribution  </a:t>
            </a:r>
            <a:endParaRPr lang="en-GB" sz="4400" dirty="0"/>
          </a:p>
        </p:txBody>
      </p:sp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1340768"/>
            <a:ext cx="7096444" cy="459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1916832"/>
            <a:ext cx="7428853" cy="440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99792" y="2564904"/>
            <a:ext cx="3122601" cy="703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4"/>
          <p:cNvSpPr/>
          <p:nvPr/>
        </p:nvSpPr>
        <p:spPr>
          <a:xfrm>
            <a:off x="1043608" y="3318570"/>
            <a:ext cx="734481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and are called </a:t>
            </a:r>
            <a:r>
              <a:rPr lang="en-US" sz="3200" i="1" u="sng" dirty="0"/>
              <a:t>central moments</a:t>
            </a:r>
            <a:r>
              <a:rPr lang="en-US" sz="3200" dirty="0"/>
              <a:t>. In any case, the exponent k is called the order of the moment and is assumed to be a non-negative integer.  However we note that, the first central moment of a distribution is always zero, i.e.</a:t>
            </a:r>
            <a:endParaRPr lang="en-GB" sz="3200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EEECA0C-40B8-B4D1-168F-AD1A978011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AF435B-EF50-99B9-48DC-54577877A4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31</a:t>
            </a:fld>
            <a:endParaRPr lang="en-GB" dirty="0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4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allAtOnce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7562801" cy="1320800"/>
          </a:xfrm>
        </p:spPr>
        <p:txBody>
          <a:bodyPr>
            <a:normAutofit/>
          </a:bodyPr>
          <a:lstStyle/>
          <a:p>
            <a:r>
              <a:rPr lang="en-US" sz="4400" b="1" i="1" dirty="0"/>
              <a:t>Moments of a Distribution  </a:t>
            </a:r>
            <a:endParaRPr lang="en-GB" sz="4400" dirty="0"/>
          </a:p>
        </p:txBody>
      </p:sp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5" name="Rectangle 14"/>
          <p:cNvSpPr/>
          <p:nvPr/>
        </p:nvSpPr>
        <p:spPr>
          <a:xfrm>
            <a:off x="1043608" y="1340768"/>
            <a:ext cx="734481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However we note that, the first central moment of a distribution is always zero, i.e.</a:t>
            </a:r>
            <a:endParaRPr lang="en-GB" sz="3200" dirty="0"/>
          </a:p>
          <a:p>
            <a:endParaRPr lang="en-GB" sz="3200" dirty="0"/>
          </a:p>
        </p:txBody>
      </p:sp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60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269648"/>
              </p:ext>
            </p:extLst>
          </p:nvPr>
        </p:nvGraphicFramePr>
        <p:xfrm>
          <a:off x="1457150" y="2902843"/>
          <a:ext cx="6229699" cy="526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400" imgH="241300" progId="Equation.DSMT4">
                  <p:embed/>
                </p:oleObj>
              </mc:Choice>
              <mc:Fallback>
                <p:oleObj name="Equation" r:id="rId2" imgW="2819400" imgH="2413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150" y="2902843"/>
                        <a:ext cx="6229699" cy="5261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115616" y="3429000"/>
            <a:ext cx="748883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The second central moment of a distribution is commonly used as a measure of dispersion or spread of a distribution and is usually referred to as the </a:t>
            </a:r>
            <a:r>
              <a:rPr lang="en-US" sz="3200" i="1" u="sng" dirty="0"/>
              <a:t>variance of the distribution</a:t>
            </a:r>
            <a:r>
              <a:rPr lang="en-US" sz="3200" dirty="0"/>
              <a:t>, denoted as      .  We write,</a:t>
            </a:r>
            <a:endParaRPr lang="en-GB" sz="3200" dirty="0"/>
          </a:p>
          <a:p>
            <a:endParaRPr lang="en-GB" sz="3200" dirty="0"/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60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063781"/>
              </p:ext>
            </p:extLst>
          </p:nvPr>
        </p:nvGraphicFramePr>
        <p:xfrm>
          <a:off x="3347864" y="5776850"/>
          <a:ext cx="651123" cy="701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713" imgH="203024" progId="Equation.DSMT4">
                  <p:embed/>
                </p:oleObj>
              </mc:Choice>
              <mc:Fallback>
                <p:oleObj name="Equation" r:id="rId4" imgW="215713" imgH="203024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776850"/>
                        <a:ext cx="651123" cy="7012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4A36D35-E29E-AB42-231C-439E591B03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158120-AA58-A164-3798-CDE315FAE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32</a:t>
            </a:fld>
            <a:endParaRPr lang="en-GB" dirty="0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860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7706817" cy="1320800"/>
          </a:xfrm>
        </p:spPr>
        <p:txBody>
          <a:bodyPr>
            <a:normAutofit/>
          </a:bodyPr>
          <a:lstStyle/>
          <a:p>
            <a:r>
              <a:rPr lang="en-US" sz="4400" b="1" i="1" dirty="0"/>
              <a:t>Moments of a Distribution  </a:t>
            </a:r>
            <a:endParaRPr lang="en-GB" sz="4400" dirty="0"/>
          </a:p>
        </p:txBody>
      </p:sp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1115616" y="3429000"/>
            <a:ext cx="748883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is called the standard deviation.</a:t>
            </a:r>
            <a:endParaRPr lang="en-GB" sz="3200" dirty="0"/>
          </a:p>
          <a:p>
            <a:r>
              <a:rPr lang="en-US" sz="3200" dirty="0"/>
              <a:t>Therefore, if  f(x) is the density function of , then  X, then</a:t>
            </a:r>
            <a:endParaRPr lang="en-GB" sz="3200" dirty="0"/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1403648" y="1340768"/>
          <a:ext cx="412461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800" imgH="241300" progId="Equation.DSMT4">
                  <p:embed/>
                </p:oleObj>
              </mc:Choice>
              <mc:Fallback>
                <p:oleObj name="Equation" r:id="rId2" imgW="1701800" imgH="24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340768"/>
                        <a:ext cx="4124618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652120" y="1340768"/>
            <a:ext cx="16561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, while</a:t>
            </a:r>
            <a:r>
              <a:rPr lang="en-US" dirty="0"/>
              <a:t> </a:t>
            </a:r>
            <a:endParaRPr lang="en-GB" dirty="0"/>
          </a:p>
        </p:txBody>
      </p:sp>
      <p:sp>
        <p:nvSpPr>
          <p:cNvPr id="870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1475656" y="2276872"/>
          <a:ext cx="452953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200" imgH="292100" progId="Equation.DSMT4">
                  <p:embed/>
                </p:oleObj>
              </mc:Choice>
              <mc:Fallback>
                <p:oleObj name="Equation" r:id="rId4" imgW="1854200" imgH="292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276872"/>
                        <a:ext cx="4529536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1187624" y="4941168"/>
          <a:ext cx="6608762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62240" imgH="520560" progId="Equation.DSMT4">
                  <p:embed/>
                </p:oleObj>
              </mc:Choice>
              <mc:Fallback>
                <p:oleObj name="Equation" r:id="rId6" imgW="3162240" imgH="520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941168"/>
                        <a:ext cx="6608762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ED0FB3C-0020-B257-A2C3-9C3C0BAAE2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2C35CF-615A-CC8A-6CC4-3F4F3A9C09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33</a:t>
            </a:fld>
            <a:endParaRPr lang="en-GB" dirty="0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7850833" cy="1320800"/>
          </a:xfrm>
        </p:spPr>
        <p:txBody>
          <a:bodyPr>
            <a:normAutofit/>
          </a:bodyPr>
          <a:lstStyle/>
          <a:p>
            <a:r>
              <a:rPr lang="en-US" sz="4400" b="1" i="1" dirty="0"/>
              <a:t>Moments of a Distribution  </a:t>
            </a:r>
            <a:endParaRPr lang="en-GB" sz="4400" dirty="0"/>
          </a:p>
        </p:txBody>
      </p:sp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971600" y="5301208"/>
            <a:ext cx="74888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Determine the mean and variance of  Y.</a:t>
            </a:r>
            <a:endParaRPr lang="en-GB" sz="3200" dirty="0"/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2" name="Rectangle 11"/>
          <p:cNvSpPr/>
          <p:nvPr/>
        </p:nvSpPr>
        <p:spPr>
          <a:xfrm>
            <a:off x="1043608" y="1340768"/>
            <a:ext cx="770485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i="1" u="sng" dirty="0"/>
              <a:t>Example 1</a:t>
            </a:r>
            <a:endParaRPr lang="en-GB" sz="3200" dirty="0"/>
          </a:p>
          <a:p>
            <a:r>
              <a:rPr lang="en-US" sz="3200" dirty="0"/>
              <a:t>A continuous random variable  Y has probability density function given by,</a:t>
            </a:r>
            <a:endParaRPr lang="en-GB" sz="3200" dirty="0"/>
          </a:p>
        </p:txBody>
      </p:sp>
      <p:sp>
        <p:nvSpPr>
          <p:cNvPr id="870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704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1331640" y="3501008"/>
          <a:ext cx="2631255" cy="12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558720" progId="Equation.DSMT4">
                  <p:embed/>
                </p:oleObj>
              </mc:Choice>
              <mc:Fallback>
                <p:oleObj name="Equation" r:id="rId2" imgW="116820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501008"/>
                        <a:ext cx="2631255" cy="12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4788024" y="3573016"/>
          <a:ext cx="1854152" cy="1092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197" imgH="406224" progId="Equation.DSMT4">
                  <p:embed/>
                </p:oleObj>
              </mc:Choice>
              <mc:Fallback>
                <p:oleObj name="Equation" r:id="rId4" imgW="698197" imgH="406224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573016"/>
                        <a:ext cx="1854152" cy="10921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2B1CFE2-37AA-36CD-4387-9F7B75E956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4EEC96-D556-6211-C0E9-8742E0F82A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34</a:t>
            </a:fld>
            <a:endParaRPr lang="en-GB" dirty="0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7634809" cy="1320800"/>
          </a:xfrm>
        </p:spPr>
        <p:txBody>
          <a:bodyPr>
            <a:normAutofit/>
          </a:bodyPr>
          <a:lstStyle/>
          <a:p>
            <a:r>
              <a:rPr lang="en-US" sz="4400" b="1" i="1" dirty="0"/>
              <a:t>Moments of a Distribution  </a:t>
            </a:r>
            <a:endParaRPr lang="en-GB" sz="4400" dirty="0"/>
          </a:p>
        </p:txBody>
      </p:sp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971600" y="5301208"/>
            <a:ext cx="74888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Determine the mean and variance of  Y.</a:t>
            </a:r>
            <a:endParaRPr lang="en-GB" sz="3200" dirty="0"/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2" name="Rectangle 11"/>
          <p:cNvSpPr/>
          <p:nvPr/>
        </p:nvSpPr>
        <p:spPr>
          <a:xfrm>
            <a:off x="755576" y="1222912"/>
            <a:ext cx="20882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i="1" u="sng" dirty="0"/>
              <a:t>Solution: </a:t>
            </a:r>
            <a:endParaRPr lang="en-GB" sz="3200" dirty="0"/>
          </a:p>
        </p:txBody>
      </p:sp>
      <p:sp>
        <p:nvSpPr>
          <p:cNvPr id="870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704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80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903288" y="1989138"/>
          <a:ext cx="7671677" cy="1079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4200" imgH="482400" progId="Equation.DSMT4">
                  <p:embed/>
                </p:oleObj>
              </mc:Choice>
              <mc:Fallback>
                <p:oleObj name="Equation" r:id="rId2" imgW="345420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1989138"/>
                        <a:ext cx="7671677" cy="10798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043608" y="3212976"/>
            <a:ext cx="46313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While the variance will be </a:t>
            </a:r>
            <a:endParaRPr lang="en-GB" sz="3200" dirty="0"/>
          </a:p>
        </p:txBody>
      </p:sp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971599" y="3954241"/>
          <a:ext cx="7954913" cy="897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05240" imgH="482400" progId="Equation.DSMT4">
                  <p:embed/>
                </p:oleObj>
              </mc:Choice>
              <mc:Fallback>
                <p:oleObj name="Equation" r:id="rId4" imgW="430524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99" y="3954241"/>
                        <a:ext cx="7954913" cy="8971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CBBC757-BAC8-E694-A33A-D60C33972F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C8C5C4-8565-96C0-1FE9-F0520920DA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35</a:t>
            </a:fld>
            <a:endParaRPr lang="en-GB" dirty="0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7418785" cy="1320800"/>
          </a:xfrm>
        </p:spPr>
        <p:txBody>
          <a:bodyPr>
            <a:normAutofit/>
          </a:bodyPr>
          <a:lstStyle/>
          <a:p>
            <a:r>
              <a:rPr lang="en-US" sz="4400" b="1" i="1" dirty="0"/>
              <a:t>Moments of a Distribution  </a:t>
            </a:r>
            <a:endParaRPr lang="en-GB" sz="4400" dirty="0"/>
          </a:p>
        </p:txBody>
      </p:sp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2" name="Rectangle 11"/>
          <p:cNvSpPr/>
          <p:nvPr/>
        </p:nvSpPr>
        <p:spPr>
          <a:xfrm>
            <a:off x="1043608" y="1124744"/>
            <a:ext cx="727280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i="1" u="sng" dirty="0"/>
              <a:t>Example 2</a:t>
            </a:r>
            <a:endParaRPr lang="en-GB" sz="3200" dirty="0"/>
          </a:p>
          <a:p>
            <a:r>
              <a:rPr lang="en-US" sz="3200" dirty="0"/>
              <a:t>Let X be a discrete random variable with probability distribution,</a:t>
            </a:r>
            <a:endParaRPr lang="en-GB" sz="3200" dirty="0"/>
          </a:p>
        </p:txBody>
      </p:sp>
      <p:sp>
        <p:nvSpPr>
          <p:cNvPr id="870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704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80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7" name="Rectangle 16"/>
          <p:cNvSpPr/>
          <p:nvPr/>
        </p:nvSpPr>
        <p:spPr>
          <a:xfrm>
            <a:off x="1043608" y="4653136"/>
            <a:ext cx="66495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Compute the mean and variance of X .</a:t>
            </a:r>
            <a:endParaRPr lang="en-GB" sz="3200" dirty="0"/>
          </a:p>
        </p:txBody>
      </p:sp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1376363" y="2781300"/>
          <a:ext cx="1711325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660240" progId="Equation.DSMT4">
                  <p:embed/>
                </p:oleObj>
              </mc:Choice>
              <mc:Fallback>
                <p:oleObj name="Equation" r:id="rId2" imgW="77436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2781300"/>
                        <a:ext cx="1711325" cy="144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3563888" y="3068960"/>
          <a:ext cx="2435946" cy="985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406080" progId="Equation.DSMT4">
                  <p:embed/>
                </p:oleObj>
              </mc:Choice>
              <mc:Fallback>
                <p:oleObj name="Equation" r:id="rId4" imgW="101592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068960"/>
                        <a:ext cx="2435946" cy="985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7E8A788-2A4C-E3ED-F55F-9967F8ED9E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F59D1C-F9A2-81CD-EF2D-54409FAD99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36</a:t>
            </a:fld>
            <a:endParaRPr lang="en-GB" dirty="0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2418" y="364099"/>
            <a:ext cx="7415188" cy="1320800"/>
          </a:xfrm>
        </p:spPr>
        <p:txBody>
          <a:bodyPr>
            <a:normAutofit/>
          </a:bodyPr>
          <a:lstStyle/>
          <a:p>
            <a:r>
              <a:rPr lang="en-US" sz="4400" b="1" i="1" dirty="0"/>
              <a:t>Moments of a Distribution  </a:t>
            </a:r>
            <a:endParaRPr lang="en-GB" sz="4400" dirty="0"/>
          </a:p>
        </p:txBody>
      </p:sp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2" name="Rectangle 11"/>
          <p:cNvSpPr/>
          <p:nvPr/>
        </p:nvSpPr>
        <p:spPr>
          <a:xfrm>
            <a:off x="1043608" y="1124744"/>
            <a:ext cx="72728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i="1" u="sng" dirty="0"/>
              <a:t>Solution: </a:t>
            </a:r>
            <a:endParaRPr lang="en-GB" sz="3200" dirty="0"/>
          </a:p>
        </p:txBody>
      </p:sp>
      <p:sp>
        <p:nvSpPr>
          <p:cNvPr id="870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704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80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01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9114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1" y="1772816"/>
            <a:ext cx="2451545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51920" y="1772816"/>
            <a:ext cx="4817511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23728" y="2780928"/>
            <a:ext cx="792088" cy="931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3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03848" y="2924944"/>
            <a:ext cx="1074976" cy="54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4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87624" y="3663702"/>
            <a:ext cx="3096344" cy="845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5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55976" y="3573016"/>
            <a:ext cx="4486524" cy="858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6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067944" y="4365104"/>
            <a:ext cx="864096" cy="709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7" name="Picture 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187624" y="5085184"/>
            <a:ext cx="1800200" cy="469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8" name="Picture 1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771800" y="5661248"/>
            <a:ext cx="3816424" cy="9185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7E7D9FE-271C-4EAB-0D38-A7457210D9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C5440C-A4A1-7795-5713-42D0FFF018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37</a:t>
            </a:fld>
            <a:endParaRPr lang="en-GB" dirty="0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2000" fill="hold"/>
                                        <p:tgtEl>
                                          <p:spTgt spid="9114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2000" fill="hold"/>
                                        <p:tgtEl>
                                          <p:spTgt spid="9114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b="1" dirty="0"/>
              <a:t> </a:t>
            </a:r>
            <a:r>
              <a:rPr lang="en-US" sz="4400" b="1" u="sng" dirty="0"/>
              <a:t>Properties of Variance</a:t>
            </a:r>
            <a:endParaRPr lang="en-GB" sz="4400" dirty="0"/>
          </a:p>
        </p:txBody>
      </p:sp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70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704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80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01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91149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1340768"/>
            <a:ext cx="2163854" cy="853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50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2492896"/>
            <a:ext cx="317182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51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6056" y="2564904"/>
            <a:ext cx="1588769" cy="427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53" name="Picture 1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79712" y="3789040"/>
            <a:ext cx="5437798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54" name="Picture 1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03648" y="6021288"/>
            <a:ext cx="2819400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AB4DCD-BB98-8FC8-0142-5715D34062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017438-170B-865C-B25B-7FA762A58A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38</a:t>
            </a:fld>
            <a:endParaRPr lang="en-GB" dirty="0"/>
          </a:p>
        </p:txBody>
      </p:sp>
    </p:spTree>
  </p:cSld>
  <p:clrMapOvr>
    <a:masterClrMapping/>
  </p:clrMapOvr>
  <p:transition>
    <p:wheel spokes="8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b="1" dirty="0"/>
              <a:t> </a:t>
            </a:r>
            <a:r>
              <a:rPr lang="en-US" sz="4400" b="1" u="sng" dirty="0"/>
              <a:t>Properties of Variance</a:t>
            </a:r>
            <a:endParaRPr lang="en-GB" sz="4400" dirty="0"/>
          </a:p>
        </p:txBody>
      </p:sp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70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704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80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01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92170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688" y="1916832"/>
            <a:ext cx="10858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73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1268760"/>
            <a:ext cx="7762875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74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63688" y="2492896"/>
            <a:ext cx="446722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75" name="Picture 1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63688" y="3212976"/>
            <a:ext cx="84772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76" name="Picture 1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19672" y="3717032"/>
            <a:ext cx="553402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CEBC6CD-EFF0-0E30-FF5F-CFB0B3A746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CEF4C6-27D1-E298-6FD8-4D5BE2FC43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39</a:t>
            </a:fld>
            <a:endParaRPr lang="en-GB" dirty="0"/>
          </a:p>
        </p:txBody>
      </p:sp>
    </p:spTree>
  </p:cSld>
  <p:clrMapOvr>
    <a:masterClrMapping/>
  </p:clrMapOvr>
  <p:transition>
    <p:wheel spokes="8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11560" y="332656"/>
            <a:ext cx="7778825" cy="1320800"/>
          </a:xfrm>
        </p:spPr>
        <p:txBody>
          <a:bodyPr>
            <a:noAutofit/>
          </a:bodyPr>
          <a:lstStyle/>
          <a:p>
            <a:r>
              <a:rPr lang="en-US" dirty="0"/>
              <a:t>Expectation of Random Variables</a:t>
            </a:r>
            <a:endParaRPr lang="en-GB" b="1" dirty="0"/>
          </a:p>
        </p:txBody>
      </p:sp>
      <p:sp>
        <p:nvSpPr>
          <p:cNvPr id="4" name="Rectangle 3"/>
          <p:cNvSpPr/>
          <p:nvPr/>
        </p:nvSpPr>
        <p:spPr>
          <a:xfrm>
            <a:off x="1043608" y="1196752"/>
            <a:ext cx="756084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/>
              <a:t>By weighing the value of the random variable according to the probability distribution, we hope to obtain a number that summarizes a typical value of an observation of the random variable.</a:t>
            </a:r>
            <a:endParaRPr lang="en-GB" sz="3600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86EB766-979F-03A0-9728-FFA11041D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97C310-8F93-47DC-EF41-A4CC1316A7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4</a:t>
            </a:fld>
            <a:endParaRPr lang="en-GB" dirty="0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b="1" dirty="0"/>
              <a:t> </a:t>
            </a:r>
            <a:r>
              <a:rPr lang="en-US" sz="4400" b="1" u="sng" dirty="0"/>
              <a:t>Properties of Variance</a:t>
            </a:r>
            <a:endParaRPr lang="en-GB" sz="4400" dirty="0"/>
          </a:p>
        </p:txBody>
      </p:sp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70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704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80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01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971600" y="1556792"/>
            <a:ext cx="792088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This implies that the variability of a random variable remains unchanged if a constant is added or subtracted from a random variable. In other words the addition or subtraction of constant only shifts the location of the distribution but its spread is unchanged, i.e. </a:t>
            </a:r>
            <a:r>
              <a:rPr lang="en-US" sz="3200" u="sng" dirty="0"/>
              <a:t>the variance is scale invariant</a:t>
            </a:r>
            <a:r>
              <a:rPr lang="en-US" sz="3200" dirty="0"/>
              <a:t>.</a:t>
            </a:r>
            <a:endParaRPr lang="en-GB" sz="3200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A66740C-1ABE-CC13-6145-B323CFF9AF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6B2A96-150E-249E-C168-FAC20638FE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40</a:t>
            </a:fld>
            <a:endParaRPr lang="en-GB" dirty="0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b="1" dirty="0"/>
              <a:t> </a:t>
            </a:r>
            <a:r>
              <a:rPr lang="en-US" sz="4400" b="1" u="sng" dirty="0"/>
              <a:t>Properties of Variance</a:t>
            </a:r>
            <a:endParaRPr lang="en-GB" sz="4400" dirty="0"/>
          </a:p>
        </p:txBody>
      </p:sp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70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704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80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01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92168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1412776"/>
            <a:ext cx="4543425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9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91680" y="1916832"/>
            <a:ext cx="546735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70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19672" y="2420888"/>
            <a:ext cx="10858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71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71800" y="2276872"/>
            <a:ext cx="6029325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72" name="Picture 1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43608" y="5805264"/>
            <a:ext cx="79152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12E97E7-4925-B28A-60A3-5E7ADF17A3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7EDEB4-90C7-F8D2-C9C5-51DB519038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41</a:t>
            </a:fld>
            <a:endParaRPr lang="en-GB" dirty="0"/>
          </a:p>
        </p:txBody>
      </p:sp>
    </p:spTree>
  </p:cSld>
  <p:clrMapOvr>
    <a:masterClrMapping/>
  </p:clrMapOvr>
  <p:transition>
    <p:wheel spokes="8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2492896"/>
            <a:ext cx="7498080" cy="1143000"/>
          </a:xfrm>
        </p:spPr>
        <p:txBody>
          <a:bodyPr/>
          <a:lstStyle/>
          <a:p>
            <a:pPr algn="ctr"/>
            <a:fld id="{82CCBC73-2A1F-493E-9054-DC5D52CF974F}" type="datetime13">
              <a:rPr lang="en-GB" smtClean="0"/>
              <a:pPr algn="ctr"/>
              <a:t>12:05:25 PM</a:t>
            </a:fld>
            <a:endParaRPr lang="en-GB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DFC5B16-529E-C9E5-C06A-C065DDF22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F6DD1E-AEE4-4E4D-42C6-C2222757BD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42</a:t>
            </a:fld>
            <a:endParaRPr lang="en-GB" dirty="0"/>
          </a:p>
        </p:txBody>
      </p:sp>
    </p:spTree>
  </p:cSld>
  <p:clrMapOvr>
    <a:masterClrMapping/>
  </p:clrMapOvr>
  <p:transition>
    <p:wheel spokes="8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86435" y="372750"/>
            <a:ext cx="7634809" cy="1320800"/>
          </a:xfrm>
        </p:spPr>
        <p:txBody>
          <a:bodyPr>
            <a:normAutofit/>
          </a:bodyPr>
          <a:lstStyle/>
          <a:p>
            <a:r>
              <a:rPr lang="en-US" dirty="0"/>
              <a:t>Expectation of Random Variables</a:t>
            </a:r>
            <a:endParaRPr lang="en-GB" b="1" dirty="0"/>
          </a:p>
        </p:txBody>
      </p:sp>
      <p:sp>
        <p:nvSpPr>
          <p:cNvPr id="4" name="Rectangle 3"/>
          <p:cNvSpPr/>
          <p:nvPr/>
        </p:nvSpPr>
        <p:spPr>
          <a:xfrm>
            <a:off x="1043608" y="1196752"/>
            <a:ext cx="756084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Let X be a continuous random variable with probability density function f(x) . Then the expected value of is defined by the integral,</a:t>
            </a:r>
            <a:endParaRPr lang="en-GB" sz="3200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7704" y="2996952"/>
            <a:ext cx="5192273" cy="2060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5373216"/>
            <a:ext cx="7588535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AB80033-4BCB-2ED3-B704-E4AA37AAF4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DF4B12A-7867-502D-0BA8-5D2B35FB9A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5</a:t>
            </a:fld>
            <a:endParaRPr lang="en-GB" dirty="0"/>
          </a:p>
        </p:txBody>
      </p:sp>
    </p:spTree>
  </p:cSld>
  <p:clrMapOvr>
    <a:masterClrMapping/>
  </p:clrMapOvr>
  <p:transition>
    <p:wheel spokes="8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599" y="609600"/>
            <a:ext cx="7581044" cy="1320800"/>
          </a:xfrm>
        </p:spPr>
        <p:txBody>
          <a:bodyPr>
            <a:normAutofit/>
          </a:bodyPr>
          <a:lstStyle/>
          <a:p>
            <a:r>
              <a:rPr lang="en-US" dirty="0"/>
              <a:t>Expectation of Random Variables</a:t>
            </a:r>
            <a:endParaRPr lang="en-GB" b="1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1844824"/>
            <a:ext cx="6859003" cy="1595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9752" y="3429000"/>
            <a:ext cx="5278794" cy="1147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0376344-E066-3923-3F3A-DDCF348069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366032B-5ECB-1E28-FAF9-87889162AD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6</a:t>
            </a:fld>
            <a:endParaRPr lang="en-GB" dirty="0"/>
          </a:p>
        </p:txBody>
      </p:sp>
    </p:spTree>
  </p:cSld>
  <p:clrMapOvr>
    <a:masterClrMapping/>
  </p:clrMapOvr>
  <p:transition>
    <p:wheel spokes="8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11560" y="332656"/>
            <a:ext cx="7346777" cy="1320800"/>
          </a:xfrm>
        </p:spPr>
        <p:txBody>
          <a:bodyPr>
            <a:normAutofit/>
          </a:bodyPr>
          <a:lstStyle/>
          <a:p>
            <a:r>
              <a:rPr lang="en-US" dirty="0"/>
              <a:t>Expectation of Random Variables</a:t>
            </a:r>
            <a:endParaRPr lang="en-GB" b="1" dirty="0"/>
          </a:p>
        </p:txBody>
      </p:sp>
      <p:sp>
        <p:nvSpPr>
          <p:cNvPr id="4" name="Rectangle 3"/>
          <p:cNvSpPr/>
          <p:nvPr/>
        </p:nvSpPr>
        <p:spPr>
          <a:xfrm>
            <a:off x="1043608" y="1196752"/>
            <a:ext cx="7560840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i="1" u="sng" dirty="0"/>
              <a:t>Example 3</a:t>
            </a:r>
            <a:endParaRPr lang="en-GB" sz="3200" dirty="0"/>
          </a:p>
          <a:p>
            <a:r>
              <a:rPr lang="en-US" sz="3200" dirty="0"/>
              <a:t>Suppose that in a gambling game, a player is paid a number of shillings equal to the number of points showing when a fair die is tossed. What is the expected gain of a player in a single game?</a:t>
            </a:r>
            <a:endParaRPr lang="en-GB" sz="3200" dirty="0"/>
          </a:p>
          <a:p>
            <a:r>
              <a:rPr lang="en-US" sz="3200" dirty="0"/>
              <a:t> </a:t>
            </a:r>
            <a:endParaRPr lang="en-GB" sz="3200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28FB464-C616-5491-0607-3BB050FCE8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1DAA12-4503-DAB1-1E2E-A4F3FD292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7</a:t>
            </a:fld>
            <a:endParaRPr lang="en-GB" dirty="0"/>
          </a:p>
        </p:txBody>
      </p:sp>
    </p:spTree>
  </p:cSld>
  <p:clrMapOvr>
    <a:masterClrMapping/>
  </p:clrMapOvr>
  <p:transition>
    <p:wheel spokes="8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83568" y="332656"/>
            <a:ext cx="7562801" cy="1320800"/>
          </a:xfrm>
        </p:spPr>
        <p:txBody>
          <a:bodyPr>
            <a:normAutofit/>
          </a:bodyPr>
          <a:lstStyle/>
          <a:p>
            <a:r>
              <a:rPr lang="en-US" dirty="0"/>
              <a:t>Expectation of Random Variables</a:t>
            </a:r>
            <a:endParaRPr lang="en-GB" b="1" dirty="0"/>
          </a:p>
        </p:txBody>
      </p:sp>
      <p:sp>
        <p:nvSpPr>
          <p:cNvPr id="12" name="Rectangle 11"/>
          <p:cNvSpPr/>
          <p:nvPr/>
        </p:nvSpPr>
        <p:spPr>
          <a:xfrm>
            <a:off x="1259632" y="1556792"/>
            <a:ext cx="72008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u="sng" dirty="0"/>
              <a:t>Solution: </a:t>
            </a:r>
            <a:r>
              <a:rPr lang="en-US" sz="2800" dirty="0"/>
              <a:t>Let denote the number of shillings won by the player in a single game. Then is a discrete random variable with possible values . Since the die is fair, then </a:t>
            </a:r>
            <a:endParaRPr lang="en-GB" sz="2800" dirty="0"/>
          </a:p>
        </p:txBody>
      </p:sp>
      <p:pic>
        <p:nvPicPr>
          <p:cNvPr id="5120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3645024"/>
            <a:ext cx="3425335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4048" y="3501008"/>
            <a:ext cx="2805659" cy="1470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971600" y="5288340"/>
            <a:ext cx="79208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refore the expected gain of the player is given by;</a:t>
            </a:r>
            <a:endParaRPr lang="en-GB" sz="2800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0EBB9F9-A117-8011-9DF7-A5A005D041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4407F37-A956-5671-B83F-E0B4A2D2D4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8</a:t>
            </a:fld>
            <a:endParaRPr lang="en-GB" dirty="0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599" y="609600"/>
            <a:ext cx="7634809" cy="1320800"/>
          </a:xfrm>
        </p:spPr>
        <p:txBody>
          <a:bodyPr>
            <a:normAutofit/>
          </a:bodyPr>
          <a:lstStyle/>
          <a:p>
            <a:r>
              <a:rPr lang="en-US" dirty="0"/>
              <a:t>Expectation of Random Variables</a:t>
            </a:r>
            <a:endParaRPr lang="en-GB" b="1" dirty="0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5521" y="1340768"/>
            <a:ext cx="3554431" cy="1273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83072" y="2564904"/>
            <a:ext cx="6777360" cy="11487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63688" y="3717032"/>
            <a:ext cx="1012628" cy="1083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0104D45-F124-36BA-F924-A02EA03987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2023@tkaranjah</a:t>
            </a:r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5B5F89F-921B-6740-0A14-DBBBA30BEB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8CEC-89AF-466B-867C-487A78B0F1B5}" type="slidenum">
              <a:rPr lang="en-GB" smtClean="0"/>
              <a:pPr/>
              <a:t>9</a:t>
            </a:fld>
            <a:endParaRPr lang="en-GB" dirty="0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0318</TotalTime>
  <Words>1062</Words>
  <Application>Microsoft Office PowerPoint</Application>
  <PresentationFormat>On-screen Show (4:3)</PresentationFormat>
  <Paragraphs>194</Paragraphs>
  <Slides>42</Slides>
  <Notes>1</Notes>
  <HiddenSlides>0</HiddenSlides>
  <MMClips>0</MMClips>
  <ScaleCrop>false</ScaleCrop>
  <HeadingPairs>
    <vt:vector size="10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  <vt:variant>
        <vt:lpstr>Custom Shows</vt:lpstr>
      </vt:variant>
      <vt:variant>
        <vt:i4>1</vt:i4>
      </vt:variant>
    </vt:vector>
  </HeadingPairs>
  <TitlesOfParts>
    <vt:vector size="49" baseType="lpstr">
      <vt:lpstr>Arial</vt:lpstr>
      <vt:lpstr>Calibri</vt:lpstr>
      <vt:lpstr>Trebuchet MS</vt:lpstr>
      <vt:lpstr>Wingdings 3</vt:lpstr>
      <vt:lpstr>Facet</vt:lpstr>
      <vt:lpstr>Equation</vt:lpstr>
      <vt:lpstr>SMA 2230  Lecture 2  </vt:lpstr>
      <vt:lpstr>Coverage  </vt:lpstr>
      <vt:lpstr>Expectation of Random Variables</vt:lpstr>
      <vt:lpstr>Expectation of Random Variables</vt:lpstr>
      <vt:lpstr>Expectation of Random Variables</vt:lpstr>
      <vt:lpstr>Expectation of Random Variables</vt:lpstr>
      <vt:lpstr>Expectation of Random Variables</vt:lpstr>
      <vt:lpstr>Expectation of Random Variables</vt:lpstr>
      <vt:lpstr>Expectation of Random Variables</vt:lpstr>
      <vt:lpstr>Expectation of Random Variables</vt:lpstr>
      <vt:lpstr>Expectation of Random Variables</vt:lpstr>
      <vt:lpstr>Expectation of Random Variables</vt:lpstr>
      <vt:lpstr>Expectation of Random Variables</vt:lpstr>
      <vt:lpstr>Expectation of Random Variables</vt:lpstr>
      <vt:lpstr>Expectation of Random Variables</vt:lpstr>
      <vt:lpstr>Expectation of Random Variables</vt:lpstr>
      <vt:lpstr>Expectation of Random Variables</vt:lpstr>
      <vt:lpstr>Expectation of Random Variables</vt:lpstr>
      <vt:lpstr>Expectation of Random Variables</vt:lpstr>
      <vt:lpstr>Properties of Expectation Variables</vt:lpstr>
      <vt:lpstr>Properties of Expectation Variables</vt:lpstr>
      <vt:lpstr>Properties of Expectation Variables</vt:lpstr>
      <vt:lpstr>Properties of Expectation Variables</vt:lpstr>
      <vt:lpstr>Properties of Expectation Variables</vt:lpstr>
      <vt:lpstr>Properties of Expectation Variables</vt:lpstr>
      <vt:lpstr>Properties of Expectation Variables</vt:lpstr>
      <vt:lpstr>Properties of Expectation Variables</vt:lpstr>
      <vt:lpstr>Properties of Expectation Variables</vt:lpstr>
      <vt:lpstr>Moments of a Distribution  </vt:lpstr>
      <vt:lpstr>Moments of a Distribution  </vt:lpstr>
      <vt:lpstr>Moments of a Distribution  </vt:lpstr>
      <vt:lpstr>Moments of a Distribution  </vt:lpstr>
      <vt:lpstr>Moments of a Distribution  </vt:lpstr>
      <vt:lpstr>Moments of a Distribution  </vt:lpstr>
      <vt:lpstr>Moments of a Distribution  </vt:lpstr>
      <vt:lpstr>Moments of a Distribution  </vt:lpstr>
      <vt:lpstr>Moments of a Distribution  </vt:lpstr>
      <vt:lpstr> Properties of Variance</vt:lpstr>
      <vt:lpstr> Properties of Variance</vt:lpstr>
      <vt:lpstr> Properties of Variance</vt:lpstr>
      <vt:lpstr> Properties of Variance</vt:lpstr>
      <vt:lpstr>12:05:25 PM</vt:lpstr>
      <vt:lpstr>Custom Show 1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mary wangari nduati</dc:creator>
  <cp:lastModifiedBy>Karanjah A N</cp:lastModifiedBy>
  <cp:revision>56</cp:revision>
  <dcterms:created xsi:type="dcterms:W3CDTF">2012-01-17T05:27:09Z</dcterms:created>
  <dcterms:modified xsi:type="dcterms:W3CDTF">2023-05-29T09:05:55Z</dcterms:modified>
</cp:coreProperties>
</file>